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3106" w:rsidRDefault="007B3B6A" w:rsidP="00DD3074">
      <w:bookmarkStart w:id="0" w:name="_GoBack"/>
      <w:bookmarkEnd w:id="0"/>
      <w:r>
        <w:t>Topic 1: Ratios, Rates and Proportions</w:t>
      </w:r>
    </w:p>
    <w:p w:rsidR="007B3B6A" w:rsidRDefault="007B3B6A" w:rsidP="00DD3074">
      <w:r>
        <w:t>Write each ratio in simplest form.</w:t>
      </w:r>
    </w:p>
    <w:tbl>
      <w:tblPr>
        <w:tblStyle w:val="TableGrid"/>
        <w:tblW w:w="0" w:type="auto"/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7B3B6A" w:rsidTr="007B3B6A">
        <w:trPr>
          <w:trHeight w:val="1317"/>
        </w:trPr>
        <w:tc>
          <w:tcPr>
            <w:tcW w:w="3596" w:type="dxa"/>
          </w:tcPr>
          <w:p w:rsidR="007B3B6A" w:rsidRDefault="007B3B6A" w:rsidP="007B3B6A">
            <w:pPr>
              <w:pStyle w:val="ListParagraph"/>
              <w:numPr>
                <w:ilvl w:val="0"/>
                <w:numId w:val="17"/>
              </w:numPr>
            </w:pPr>
            <w:r>
              <w:t>12 to 15</w:t>
            </w:r>
          </w:p>
        </w:tc>
        <w:tc>
          <w:tcPr>
            <w:tcW w:w="3597" w:type="dxa"/>
          </w:tcPr>
          <w:p w:rsidR="007B3B6A" w:rsidRDefault="007B3B6A" w:rsidP="007B3B6A">
            <w:pPr>
              <w:pStyle w:val="ListParagraph"/>
              <w:numPr>
                <w:ilvl w:val="0"/>
                <w:numId w:val="17"/>
              </w:numPr>
            </w:pPr>
            <w:r w:rsidRPr="007B3B6A">
              <w:rPr>
                <w:position w:val="-24"/>
              </w:rPr>
              <w:object w:dxaOrig="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8pt;height:30.95pt" o:ole="">
                  <v:imagedata r:id="rId8" o:title=""/>
                </v:shape>
                <o:OLEObject Type="Embed" ProgID="Equation.DSMT4" ShapeID="_x0000_i1025" DrawAspect="Content" ObjectID="_1610014824" r:id="rId9"/>
              </w:object>
            </w:r>
          </w:p>
        </w:tc>
        <w:tc>
          <w:tcPr>
            <w:tcW w:w="3597" w:type="dxa"/>
          </w:tcPr>
          <w:p w:rsidR="007B3B6A" w:rsidRDefault="007B3B6A" w:rsidP="007B3B6A">
            <w:pPr>
              <w:pStyle w:val="ListParagraph"/>
              <w:numPr>
                <w:ilvl w:val="0"/>
                <w:numId w:val="17"/>
              </w:numPr>
            </w:pPr>
            <w:r>
              <w:t>40 sec : 2 min</w:t>
            </w:r>
          </w:p>
        </w:tc>
      </w:tr>
    </w:tbl>
    <w:p w:rsidR="007B3B6A" w:rsidRDefault="007B3B6A" w:rsidP="00DD3074"/>
    <w:p w:rsidR="007B3B6A" w:rsidRDefault="007B3B6A" w:rsidP="00DD3074">
      <w:r>
        <w:t>Write each rate in simplest form.</w:t>
      </w:r>
    </w:p>
    <w:tbl>
      <w:tblPr>
        <w:tblStyle w:val="TableGrid"/>
        <w:tblW w:w="10910" w:type="dxa"/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636"/>
        <w:gridCol w:w="3637"/>
        <w:gridCol w:w="3637"/>
      </w:tblGrid>
      <w:tr w:rsidR="007B3B6A" w:rsidTr="007B3B6A">
        <w:trPr>
          <w:trHeight w:val="1682"/>
        </w:trPr>
        <w:tc>
          <w:tcPr>
            <w:tcW w:w="3636" w:type="dxa"/>
          </w:tcPr>
          <w:p w:rsidR="007B3B6A" w:rsidRDefault="007B3B6A" w:rsidP="007B3B6A">
            <w:pPr>
              <w:pStyle w:val="ListParagraph"/>
              <w:numPr>
                <w:ilvl w:val="0"/>
                <w:numId w:val="18"/>
              </w:numPr>
            </w:pPr>
            <w:r>
              <w:t>$937.50 for 25 m</w:t>
            </w:r>
            <w:r>
              <w:rPr>
                <w:vertAlign w:val="superscript"/>
              </w:rPr>
              <w:t>2</w:t>
            </w:r>
            <w:r>
              <w:t xml:space="preserve"> of tile</w:t>
            </w:r>
          </w:p>
        </w:tc>
        <w:tc>
          <w:tcPr>
            <w:tcW w:w="3637" w:type="dxa"/>
          </w:tcPr>
          <w:p w:rsidR="007B3B6A" w:rsidRDefault="007B3B6A" w:rsidP="007B3B6A">
            <w:pPr>
              <w:pStyle w:val="ListParagraph"/>
              <w:numPr>
                <w:ilvl w:val="0"/>
                <w:numId w:val="18"/>
              </w:numPr>
            </w:pPr>
            <w:r>
              <w:t>Reading 14 books in 6 weeks</w:t>
            </w:r>
          </w:p>
        </w:tc>
        <w:tc>
          <w:tcPr>
            <w:tcW w:w="3637" w:type="dxa"/>
          </w:tcPr>
          <w:p w:rsidR="007B3B6A" w:rsidRDefault="007B3B6A" w:rsidP="007B3B6A">
            <w:pPr>
              <w:pStyle w:val="ListParagraph"/>
              <w:numPr>
                <w:ilvl w:val="0"/>
                <w:numId w:val="18"/>
              </w:numPr>
            </w:pPr>
            <w:r>
              <w:t>Running 5 km in 40 min.</w:t>
            </w:r>
          </w:p>
        </w:tc>
      </w:tr>
    </w:tbl>
    <w:p w:rsidR="007B3B6A" w:rsidRDefault="007B3B6A" w:rsidP="00DD3074"/>
    <w:p w:rsidR="007B3B6A" w:rsidRDefault="007B3B6A" w:rsidP="00DD3074">
      <w:r>
        <w:t>Determine the unit rate.</w:t>
      </w:r>
    </w:p>
    <w:tbl>
      <w:tblPr>
        <w:tblStyle w:val="TableGrid"/>
        <w:tblW w:w="10859" w:type="dxa"/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619"/>
        <w:gridCol w:w="3620"/>
        <w:gridCol w:w="3620"/>
      </w:tblGrid>
      <w:tr w:rsidR="007B3B6A" w:rsidTr="007B3B6A">
        <w:trPr>
          <w:trHeight w:val="1624"/>
        </w:trPr>
        <w:tc>
          <w:tcPr>
            <w:tcW w:w="3619" w:type="dxa"/>
          </w:tcPr>
          <w:p w:rsidR="007B3B6A" w:rsidRDefault="007B3B6A" w:rsidP="007B3B6A">
            <w:pPr>
              <w:pStyle w:val="ListParagraph"/>
              <w:numPr>
                <w:ilvl w:val="0"/>
                <w:numId w:val="19"/>
              </w:numPr>
            </w:pPr>
            <w:r>
              <w:t>10 km in 40 minutes</w:t>
            </w:r>
          </w:p>
        </w:tc>
        <w:tc>
          <w:tcPr>
            <w:tcW w:w="3620" w:type="dxa"/>
          </w:tcPr>
          <w:p w:rsidR="007B3B6A" w:rsidRDefault="007B3B6A" w:rsidP="007B3B6A">
            <w:pPr>
              <w:pStyle w:val="ListParagraph"/>
              <w:numPr>
                <w:ilvl w:val="0"/>
                <w:numId w:val="19"/>
              </w:numPr>
            </w:pPr>
            <w:r>
              <w:t>6m</w:t>
            </w:r>
            <w:r>
              <w:rPr>
                <w:vertAlign w:val="superscript"/>
              </w:rPr>
              <w:t>2</w:t>
            </w:r>
            <w:r>
              <w:t xml:space="preserve"> of material for 5 dresses</w:t>
            </w:r>
          </w:p>
        </w:tc>
        <w:tc>
          <w:tcPr>
            <w:tcW w:w="3620" w:type="dxa"/>
          </w:tcPr>
          <w:p w:rsidR="007B3B6A" w:rsidRDefault="007B3B6A" w:rsidP="007B3B6A">
            <w:pPr>
              <w:pStyle w:val="ListParagraph"/>
              <w:numPr>
                <w:ilvl w:val="0"/>
                <w:numId w:val="19"/>
              </w:numPr>
            </w:pPr>
            <w:r>
              <w:t>420 calories in 8 ounce can of soda</w:t>
            </w:r>
          </w:p>
        </w:tc>
      </w:tr>
    </w:tbl>
    <w:p w:rsidR="007B3B6A" w:rsidRDefault="007B3B6A" w:rsidP="00DD3074"/>
    <w:p w:rsidR="007B3B6A" w:rsidRDefault="007B3B6A" w:rsidP="00DD3074">
      <w:r>
        <w:t>Find the best buy.</w:t>
      </w:r>
    </w:p>
    <w:tbl>
      <w:tblPr>
        <w:tblStyle w:val="TableGrid"/>
        <w:tblW w:w="10683" w:type="dxa"/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5341"/>
        <w:gridCol w:w="5342"/>
      </w:tblGrid>
      <w:tr w:rsidR="007B3B6A" w:rsidTr="007B3B6A">
        <w:trPr>
          <w:trHeight w:val="2795"/>
        </w:trPr>
        <w:tc>
          <w:tcPr>
            <w:tcW w:w="5341" w:type="dxa"/>
          </w:tcPr>
          <w:p w:rsidR="007B3B6A" w:rsidRDefault="007B3B6A" w:rsidP="007B3B6A">
            <w:pPr>
              <w:pStyle w:val="ListParagraph"/>
              <w:numPr>
                <w:ilvl w:val="0"/>
                <w:numId w:val="20"/>
              </w:numPr>
            </w:pPr>
            <w:r>
              <w:t>Oranges: Bag A contains 12 oranges and costs $6.50. Bag B has 8 oranges and costs $4.50.</w:t>
            </w:r>
          </w:p>
        </w:tc>
        <w:tc>
          <w:tcPr>
            <w:tcW w:w="5342" w:type="dxa"/>
          </w:tcPr>
          <w:p w:rsidR="007B3B6A" w:rsidRDefault="007B3B6A" w:rsidP="007B3B6A">
            <w:pPr>
              <w:pStyle w:val="ListParagraph"/>
              <w:numPr>
                <w:ilvl w:val="0"/>
                <w:numId w:val="20"/>
              </w:numPr>
            </w:pPr>
            <w:r>
              <w:t>Tea: Box A contains 120 tea bags and costs $6.95. Box B contains 200 tea bags and costs $10.95.</w:t>
            </w:r>
          </w:p>
        </w:tc>
      </w:tr>
    </w:tbl>
    <w:p w:rsidR="007B3B6A" w:rsidRDefault="007B3B6A" w:rsidP="00DD3074"/>
    <w:p w:rsidR="007B3B6A" w:rsidRDefault="007B3B6A" w:rsidP="00DD3074"/>
    <w:p w:rsidR="007B3B6A" w:rsidRDefault="007B3B6A" w:rsidP="00DD3074"/>
    <w:p w:rsidR="007B3B6A" w:rsidRDefault="007B3B6A" w:rsidP="00DD3074">
      <w:r>
        <w:t>Solv</w:t>
      </w:r>
      <w:r w:rsidR="00FE51D5">
        <w:t>e using proportions.</w:t>
      </w:r>
    </w:p>
    <w:tbl>
      <w:tblPr>
        <w:tblStyle w:val="TableGrid"/>
        <w:tblW w:w="0" w:type="auto"/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579"/>
        <w:gridCol w:w="3579"/>
        <w:gridCol w:w="3579"/>
      </w:tblGrid>
      <w:tr w:rsidR="007B3B6A" w:rsidTr="00FE51D5">
        <w:trPr>
          <w:trHeight w:val="3102"/>
        </w:trPr>
        <w:tc>
          <w:tcPr>
            <w:tcW w:w="3579" w:type="dxa"/>
          </w:tcPr>
          <w:p w:rsidR="007B3B6A" w:rsidRDefault="00FE51D5" w:rsidP="007B3B6A">
            <w:pPr>
              <w:pStyle w:val="ListParagraph"/>
              <w:numPr>
                <w:ilvl w:val="0"/>
                <w:numId w:val="21"/>
              </w:numPr>
            </w:pPr>
            <w:r w:rsidRPr="007B3B6A">
              <w:rPr>
                <w:position w:val="-24"/>
              </w:rPr>
              <w:object w:dxaOrig="740" w:dyaOrig="620">
                <v:shape id="_x0000_i1026" type="#_x0000_t75" style="width:37pt;height:30.95pt" o:ole="">
                  <v:imagedata r:id="rId10" o:title=""/>
                </v:shape>
                <o:OLEObject Type="Embed" ProgID="Equation.DSMT4" ShapeID="_x0000_i1026" DrawAspect="Content" ObjectID="_1610014825" r:id="rId11"/>
              </w:object>
            </w:r>
          </w:p>
        </w:tc>
        <w:tc>
          <w:tcPr>
            <w:tcW w:w="3579" w:type="dxa"/>
          </w:tcPr>
          <w:p w:rsidR="007B3B6A" w:rsidRDefault="00FE51D5" w:rsidP="007B3B6A">
            <w:pPr>
              <w:pStyle w:val="ListParagraph"/>
              <w:numPr>
                <w:ilvl w:val="0"/>
                <w:numId w:val="21"/>
              </w:numPr>
            </w:pPr>
            <w:r w:rsidRPr="007B3B6A">
              <w:rPr>
                <w:position w:val="-24"/>
              </w:rPr>
              <w:object w:dxaOrig="800" w:dyaOrig="620">
                <v:shape id="_x0000_i1027" type="#_x0000_t75" style="width:40.35pt;height:30.95pt" o:ole="">
                  <v:imagedata r:id="rId12" o:title=""/>
                </v:shape>
                <o:OLEObject Type="Embed" ProgID="Equation.DSMT4" ShapeID="_x0000_i1027" DrawAspect="Content" ObjectID="_1610014826" r:id="rId13"/>
              </w:object>
            </w:r>
          </w:p>
        </w:tc>
        <w:tc>
          <w:tcPr>
            <w:tcW w:w="3579" w:type="dxa"/>
          </w:tcPr>
          <w:p w:rsidR="007B3B6A" w:rsidRDefault="00FE51D5" w:rsidP="007B3B6A">
            <w:pPr>
              <w:pStyle w:val="ListParagraph"/>
              <w:numPr>
                <w:ilvl w:val="0"/>
                <w:numId w:val="21"/>
              </w:numPr>
            </w:pPr>
            <w:r w:rsidRPr="007B3B6A">
              <w:rPr>
                <w:position w:val="-30"/>
              </w:rPr>
              <w:object w:dxaOrig="620" w:dyaOrig="700">
                <v:shape id="_x0000_i1028" type="#_x0000_t75" style="width:30.95pt;height:35pt" o:ole="">
                  <v:imagedata r:id="rId14" o:title=""/>
                </v:shape>
                <o:OLEObject Type="Embed" ProgID="Equation.DSMT4" ShapeID="_x0000_i1028" DrawAspect="Content" ObjectID="_1610014827" r:id="rId15"/>
              </w:object>
            </w:r>
          </w:p>
        </w:tc>
      </w:tr>
      <w:tr w:rsidR="00FE51D5" w:rsidTr="00FE51D5">
        <w:trPr>
          <w:trHeight w:val="3102"/>
        </w:trPr>
        <w:tc>
          <w:tcPr>
            <w:tcW w:w="3579" w:type="dxa"/>
          </w:tcPr>
          <w:p w:rsidR="00FE51D5" w:rsidRDefault="00FE51D5" w:rsidP="007B3B6A">
            <w:pPr>
              <w:pStyle w:val="ListParagraph"/>
              <w:numPr>
                <w:ilvl w:val="0"/>
                <w:numId w:val="21"/>
              </w:numPr>
            </w:pPr>
            <w:r>
              <w:t>48 is 16% of what number?</w:t>
            </w:r>
          </w:p>
        </w:tc>
        <w:tc>
          <w:tcPr>
            <w:tcW w:w="3579" w:type="dxa"/>
          </w:tcPr>
          <w:p w:rsidR="00FE51D5" w:rsidRDefault="00FE51D5" w:rsidP="007B3B6A">
            <w:pPr>
              <w:pStyle w:val="ListParagraph"/>
              <w:numPr>
                <w:ilvl w:val="0"/>
                <w:numId w:val="21"/>
              </w:numPr>
            </w:pPr>
            <w:r>
              <w:t>What percent of 200 is 250?</w:t>
            </w:r>
          </w:p>
        </w:tc>
        <w:tc>
          <w:tcPr>
            <w:tcW w:w="3579" w:type="dxa"/>
          </w:tcPr>
          <w:p w:rsidR="00FE51D5" w:rsidRDefault="00FE51D5" w:rsidP="007B3B6A">
            <w:pPr>
              <w:pStyle w:val="ListParagraph"/>
              <w:numPr>
                <w:ilvl w:val="0"/>
                <w:numId w:val="21"/>
              </w:numPr>
            </w:pPr>
            <w:r>
              <w:t>What is 9.5% of 12.4?</w:t>
            </w:r>
          </w:p>
        </w:tc>
      </w:tr>
    </w:tbl>
    <w:p w:rsidR="007B3B6A" w:rsidRDefault="007B3B6A" w:rsidP="00DD3074"/>
    <w:p w:rsidR="00FE51D5" w:rsidRDefault="00FE51D5" w:rsidP="00DD3074">
      <w:r>
        <w:t>Solve.</w:t>
      </w:r>
    </w:p>
    <w:tbl>
      <w:tblPr>
        <w:tblStyle w:val="TableGrid"/>
        <w:tblW w:w="10683" w:type="dxa"/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5341"/>
        <w:gridCol w:w="5342"/>
      </w:tblGrid>
      <w:tr w:rsidR="00FE51D5" w:rsidTr="00FE51D5">
        <w:trPr>
          <w:trHeight w:val="3860"/>
        </w:trPr>
        <w:tc>
          <w:tcPr>
            <w:tcW w:w="5341" w:type="dxa"/>
          </w:tcPr>
          <w:p w:rsidR="00FE51D5" w:rsidRDefault="00FE51D5" w:rsidP="00FE51D5">
            <w:pPr>
              <w:pStyle w:val="ListParagraph"/>
              <w:numPr>
                <w:ilvl w:val="0"/>
                <w:numId w:val="22"/>
              </w:numPr>
            </w:pPr>
            <w:r>
              <w:t>Pat’s salary before two 10% raises was $60,000. What is Pat’s salary after the two raises?</w:t>
            </w:r>
          </w:p>
        </w:tc>
        <w:tc>
          <w:tcPr>
            <w:tcW w:w="5342" w:type="dxa"/>
          </w:tcPr>
          <w:p w:rsidR="00FE51D5" w:rsidRDefault="00FE51D5" w:rsidP="00FE51D5">
            <w:pPr>
              <w:pStyle w:val="ListParagraph"/>
              <w:numPr>
                <w:ilvl w:val="0"/>
                <w:numId w:val="22"/>
              </w:numPr>
            </w:pPr>
            <w:r>
              <w:t>What single discount is the same as two 15% discounts?</w:t>
            </w:r>
          </w:p>
        </w:tc>
      </w:tr>
    </w:tbl>
    <w:p w:rsidR="00FE51D5" w:rsidRDefault="00FE51D5" w:rsidP="00DD3074">
      <w:r>
        <w:tab/>
      </w:r>
    </w:p>
    <w:p w:rsidR="0027339C" w:rsidRPr="006B09A6" w:rsidRDefault="0027339C" w:rsidP="00DD3074">
      <w:pPr>
        <w:rPr>
          <w:b/>
        </w:rPr>
      </w:pPr>
      <w:r w:rsidRPr="006B09A6">
        <w:rPr>
          <w:b/>
        </w:rPr>
        <w:lastRenderedPageBreak/>
        <w:t>Topic 2: Linear Relations</w:t>
      </w:r>
    </w:p>
    <w:p w:rsidR="006B09A6" w:rsidRDefault="00911611" w:rsidP="0027339C">
      <w:pPr>
        <w:rPr>
          <w:b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02E53B4" wp14:editId="7C4DE03A">
            <wp:simplePos x="0" y="0"/>
            <wp:positionH relativeFrom="column">
              <wp:posOffset>3988667</wp:posOffset>
            </wp:positionH>
            <wp:positionV relativeFrom="paragraph">
              <wp:posOffset>258985</wp:posOffset>
            </wp:positionV>
            <wp:extent cx="2699385" cy="3241040"/>
            <wp:effectExtent l="0" t="0" r="5715" b="16510"/>
            <wp:wrapSquare wrapText="bothSides"/>
            <wp:docPr id="17" name="Chart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anchor>
        </w:drawing>
      </w:r>
      <w:r w:rsidR="006B09A6">
        <w:rPr>
          <w:b/>
        </w:rPr>
        <w:t>The graph shows the rate of pay based on the number of hours worked.</w:t>
      </w:r>
      <w:r w:rsidRPr="00911611">
        <w:rPr>
          <w:noProof/>
        </w:rPr>
        <w:t xml:space="preserve"> </w:t>
      </w:r>
    </w:p>
    <w:p w:rsidR="00122CA4" w:rsidRDefault="00911611" w:rsidP="0027339C">
      <w:pPr>
        <w:pStyle w:val="ListParagraph"/>
        <w:numPr>
          <w:ilvl w:val="0"/>
          <w:numId w:val="27"/>
        </w:numPr>
      </w:pPr>
      <w:r>
        <w:t>Make a table of values for the ordered pairs on the graph.</w:t>
      </w:r>
    </w:p>
    <w:p w:rsidR="00122CA4" w:rsidRDefault="00122CA4" w:rsidP="00122CA4"/>
    <w:p w:rsidR="00122CA4" w:rsidRDefault="00122CA4" w:rsidP="00122CA4"/>
    <w:p w:rsidR="00122CA4" w:rsidRDefault="00122CA4" w:rsidP="00122CA4"/>
    <w:p w:rsidR="00122CA4" w:rsidRDefault="00122CA4" w:rsidP="00122CA4"/>
    <w:p w:rsidR="00122CA4" w:rsidRDefault="00122CA4" w:rsidP="0027339C">
      <w:pPr>
        <w:pStyle w:val="ListParagraph"/>
        <w:numPr>
          <w:ilvl w:val="0"/>
          <w:numId w:val="27"/>
        </w:numPr>
      </w:pPr>
      <w:r>
        <w:t>What is the hourly rate of pay?</w:t>
      </w:r>
    </w:p>
    <w:p w:rsidR="00122CA4" w:rsidRDefault="00122CA4" w:rsidP="00122CA4"/>
    <w:p w:rsidR="00122CA4" w:rsidRDefault="00122CA4" w:rsidP="00122CA4"/>
    <w:p w:rsidR="00122CA4" w:rsidRDefault="00122CA4" w:rsidP="0027339C">
      <w:pPr>
        <w:pStyle w:val="ListParagraph"/>
        <w:numPr>
          <w:ilvl w:val="0"/>
          <w:numId w:val="27"/>
        </w:numPr>
      </w:pPr>
      <w:r>
        <w:t>If the time worked is 4.5 hours, how much pay is earned?</w:t>
      </w:r>
    </w:p>
    <w:p w:rsidR="00122CA4" w:rsidRDefault="00122CA4" w:rsidP="00122CA4"/>
    <w:p w:rsidR="00122CA4" w:rsidRPr="00122CA4" w:rsidRDefault="00122CA4" w:rsidP="00122CA4"/>
    <w:p w:rsidR="0027339C" w:rsidRPr="00122CA4" w:rsidRDefault="0027339C" w:rsidP="0027339C">
      <w:pPr>
        <w:rPr>
          <w:b/>
        </w:rPr>
      </w:pPr>
      <w:r w:rsidRPr="00122CA4">
        <w:rPr>
          <w:b/>
        </w:rPr>
        <w:t>Mara reads 90 words per minute.</w:t>
      </w:r>
    </w:p>
    <w:p w:rsidR="00122CA4" w:rsidRDefault="0027339C" w:rsidP="0027339C">
      <w:pPr>
        <w:pStyle w:val="ListParagraph"/>
        <w:numPr>
          <w:ilvl w:val="0"/>
          <w:numId w:val="24"/>
        </w:numPr>
      </w:pPr>
      <w:r>
        <w:t>Create a table of values and graph the relationship</w:t>
      </w:r>
    </w:p>
    <w:tbl>
      <w:tblPr>
        <w:tblStyle w:val="TableGrid"/>
        <w:tblpPr w:leftFromText="180" w:rightFromText="180" w:vertAnchor="text" w:horzAnchor="margin" w:tblpXSpec="right" w:tblpY="-40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</w:tblGrid>
      <w:tr w:rsidR="00122CA4" w:rsidTr="00767D29">
        <w:trPr>
          <w:trHeight w:val="288"/>
        </w:trPr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</w:tr>
      <w:tr w:rsidR="00122CA4" w:rsidTr="00767D29">
        <w:trPr>
          <w:trHeight w:val="288"/>
        </w:trPr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</w:tr>
      <w:tr w:rsidR="00122CA4" w:rsidTr="00767D29">
        <w:trPr>
          <w:trHeight w:val="288"/>
        </w:trPr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</w:tr>
      <w:tr w:rsidR="00122CA4" w:rsidTr="00767D29">
        <w:trPr>
          <w:trHeight w:val="288"/>
        </w:trPr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</w:tr>
      <w:tr w:rsidR="00122CA4" w:rsidTr="00767D29">
        <w:trPr>
          <w:trHeight w:val="288"/>
        </w:trPr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</w:tr>
      <w:tr w:rsidR="00122CA4" w:rsidTr="00767D29">
        <w:trPr>
          <w:trHeight w:val="288"/>
        </w:trPr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</w:tr>
      <w:tr w:rsidR="00122CA4" w:rsidTr="00767D29">
        <w:trPr>
          <w:trHeight w:val="288"/>
        </w:trPr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</w:tr>
      <w:tr w:rsidR="00122CA4" w:rsidTr="00767D29">
        <w:trPr>
          <w:trHeight w:val="288"/>
        </w:trPr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</w:tr>
      <w:tr w:rsidR="00122CA4" w:rsidTr="00767D29">
        <w:trPr>
          <w:trHeight w:val="288"/>
        </w:trPr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</w:tr>
      <w:tr w:rsidR="00122CA4" w:rsidTr="00767D29">
        <w:trPr>
          <w:trHeight w:val="288"/>
        </w:trPr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</w:tr>
      <w:tr w:rsidR="00122CA4" w:rsidTr="00767D29">
        <w:trPr>
          <w:trHeight w:val="288"/>
        </w:trPr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</w:tr>
      <w:tr w:rsidR="00122CA4" w:rsidTr="00767D29">
        <w:trPr>
          <w:trHeight w:val="288"/>
        </w:trPr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</w:tr>
      <w:tr w:rsidR="00122CA4" w:rsidTr="00767D29">
        <w:trPr>
          <w:trHeight w:val="288"/>
        </w:trPr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</w:tr>
      <w:tr w:rsidR="00122CA4" w:rsidTr="00767D29">
        <w:trPr>
          <w:trHeight w:val="288"/>
        </w:trPr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</w:tr>
      <w:tr w:rsidR="00122CA4" w:rsidTr="00767D29">
        <w:trPr>
          <w:trHeight w:val="288"/>
        </w:trPr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767D29">
            <w:pPr>
              <w:pStyle w:val="ListParagraph"/>
              <w:ind w:left="0"/>
            </w:pPr>
          </w:p>
        </w:tc>
      </w:tr>
    </w:tbl>
    <w:p w:rsidR="0027339C" w:rsidRDefault="0027339C" w:rsidP="00122CA4">
      <w:pPr>
        <w:pStyle w:val="ListParagraph"/>
      </w:pPr>
    </w:p>
    <w:p w:rsidR="0027339C" w:rsidRDefault="0027339C" w:rsidP="0027339C">
      <w:pPr>
        <w:pStyle w:val="ListParagraph"/>
      </w:pPr>
    </w:p>
    <w:p w:rsidR="0027339C" w:rsidRDefault="0027339C" w:rsidP="0027339C">
      <w:pPr>
        <w:pStyle w:val="ListParagraph"/>
      </w:pPr>
    </w:p>
    <w:p w:rsidR="0027339C" w:rsidRDefault="0027339C" w:rsidP="0027339C">
      <w:pPr>
        <w:pStyle w:val="ListParagraph"/>
      </w:pPr>
    </w:p>
    <w:p w:rsidR="0027339C" w:rsidRDefault="0027339C" w:rsidP="0027339C">
      <w:pPr>
        <w:pStyle w:val="ListParagraph"/>
      </w:pPr>
    </w:p>
    <w:p w:rsidR="0027339C" w:rsidRDefault="0027339C" w:rsidP="0027339C">
      <w:pPr>
        <w:pStyle w:val="ListParagraph"/>
      </w:pPr>
    </w:p>
    <w:p w:rsidR="0027339C" w:rsidRDefault="0027339C" w:rsidP="0027339C">
      <w:pPr>
        <w:pStyle w:val="ListParagraph"/>
        <w:numPr>
          <w:ilvl w:val="0"/>
          <w:numId w:val="24"/>
        </w:numPr>
      </w:pPr>
      <w:r>
        <w:t xml:space="preserve">Is this a linear relationship? </w:t>
      </w:r>
    </w:p>
    <w:p w:rsidR="0027339C" w:rsidRDefault="0027339C" w:rsidP="0027339C">
      <w:pPr>
        <w:ind w:left="720"/>
      </w:pPr>
      <w:r>
        <w:t xml:space="preserve">YES – Write an expression with the number of minutes as </w:t>
      </w:r>
      <w:r w:rsidRPr="0027339C">
        <w:rPr>
          <w:position w:val="-6"/>
        </w:rPr>
        <w:object w:dxaOrig="260" w:dyaOrig="220">
          <v:shape id="_x0000_i1029" type="#_x0000_t75" style="width:12.8pt;height:11.45pt" o:ole="">
            <v:imagedata r:id="rId17" o:title=""/>
          </v:shape>
          <o:OLEObject Type="Embed" ProgID="Equation.DSMT4" ShapeID="_x0000_i1029" DrawAspect="Content" ObjectID="_1610014828" r:id="rId18"/>
        </w:object>
      </w:r>
    </w:p>
    <w:p w:rsidR="0027339C" w:rsidRDefault="0027339C" w:rsidP="0027339C">
      <w:pPr>
        <w:ind w:left="720"/>
      </w:pPr>
    </w:p>
    <w:p w:rsidR="0027339C" w:rsidRDefault="0027339C" w:rsidP="0027339C">
      <w:pPr>
        <w:ind w:left="720"/>
      </w:pPr>
    </w:p>
    <w:p w:rsidR="0027339C" w:rsidRDefault="0027339C" w:rsidP="00122CA4">
      <w:pPr>
        <w:tabs>
          <w:tab w:val="center" w:pos="5760"/>
        </w:tabs>
        <w:ind w:left="720"/>
      </w:pPr>
      <w:r>
        <w:t>NO – explain why it is not a linear relationship.</w:t>
      </w:r>
      <w:r w:rsidR="00122CA4">
        <w:tab/>
      </w:r>
    </w:p>
    <w:p w:rsidR="00122CA4" w:rsidRDefault="00122CA4" w:rsidP="00122CA4">
      <w:pPr>
        <w:tabs>
          <w:tab w:val="center" w:pos="5760"/>
        </w:tabs>
      </w:pPr>
    </w:p>
    <w:p w:rsidR="00122CA4" w:rsidRDefault="00122CA4" w:rsidP="00122CA4">
      <w:pPr>
        <w:pStyle w:val="ListParagraph"/>
        <w:numPr>
          <w:ilvl w:val="0"/>
          <w:numId w:val="24"/>
        </w:numPr>
        <w:tabs>
          <w:tab w:val="center" w:pos="5760"/>
        </w:tabs>
      </w:pPr>
      <w:r>
        <w:t>How many words can Mara read in 15 min?</w:t>
      </w:r>
    </w:p>
    <w:p w:rsidR="0027339C" w:rsidRDefault="0027339C" w:rsidP="0027339C"/>
    <w:p w:rsidR="00BC791B" w:rsidRDefault="00BC791B" w:rsidP="0027339C"/>
    <w:tbl>
      <w:tblPr>
        <w:tblStyle w:val="TableGrid"/>
        <w:tblpPr w:leftFromText="180" w:rightFromText="180" w:vertAnchor="text" w:horzAnchor="margin" w:tblpXSpec="right" w:tblpY="1625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</w:tblGrid>
      <w:tr w:rsidR="00122CA4" w:rsidTr="00122CA4">
        <w:trPr>
          <w:trHeight w:val="288"/>
        </w:trPr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</w:tr>
      <w:tr w:rsidR="00122CA4" w:rsidTr="00122CA4">
        <w:trPr>
          <w:trHeight w:val="288"/>
        </w:trPr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</w:tr>
      <w:tr w:rsidR="00122CA4" w:rsidTr="00122CA4">
        <w:trPr>
          <w:trHeight w:val="288"/>
        </w:trPr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</w:tr>
      <w:tr w:rsidR="00122CA4" w:rsidTr="00122CA4">
        <w:trPr>
          <w:trHeight w:val="288"/>
        </w:trPr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</w:tr>
      <w:tr w:rsidR="00122CA4" w:rsidTr="00122CA4">
        <w:trPr>
          <w:trHeight w:val="288"/>
        </w:trPr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</w:tr>
      <w:tr w:rsidR="00122CA4" w:rsidTr="00122CA4">
        <w:trPr>
          <w:trHeight w:val="288"/>
        </w:trPr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</w:tr>
      <w:tr w:rsidR="00122CA4" w:rsidTr="00122CA4">
        <w:trPr>
          <w:trHeight w:val="288"/>
        </w:trPr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</w:tr>
      <w:tr w:rsidR="00122CA4" w:rsidTr="00122CA4">
        <w:trPr>
          <w:trHeight w:val="288"/>
        </w:trPr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</w:tr>
      <w:tr w:rsidR="00122CA4" w:rsidTr="00122CA4">
        <w:trPr>
          <w:trHeight w:val="288"/>
        </w:trPr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</w:tr>
      <w:tr w:rsidR="00122CA4" w:rsidTr="00122CA4">
        <w:trPr>
          <w:trHeight w:val="288"/>
        </w:trPr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</w:tr>
      <w:tr w:rsidR="00122CA4" w:rsidTr="00122CA4">
        <w:trPr>
          <w:trHeight w:val="288"/>
        </w:trPr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</w:tr>
      <w:tr w:rsidR="00122CA4" w:rsidTr="00122CA4">
        <w:trPr>
          <w:trHeight w:val="288"/>
        </w:trPr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</w:tr>
      <w:tr w:rsidR="00122CA4" w:rsidTr="00122CA4">
        <w:trPr>
          <w:trHeight w:val="288"/>
        </w:trPr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</w:tr>
      <w:tr w:rsidR="00122CA4" w:rsidTr="00122CA4">
        <w:trPr>
          <w:trHeight w:val="288"/>
        </w:trPr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</w:tr>
      <w:tr w:rsidR="00122CA4" w:rsidTr="00122CA4">
        <w:trPr>
          <w:trHeight w:val="288"/>
        </w:trPr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122CA4" w:rsidRDefault="00122CA4" w:rsidP="00122CA4">
            <w:pPr>
              <w:pStyle w:val="ListParagraph"/>
              <w:ind w:left="0"/>
            </w:pPr>
          </w:p>
        </w:tc>
      </w:tr>
    </w:tbl>
    <w:p w:rsidR="00122CA4" w:rsidRDefault="00122CA4" w:rsidP="00BC791B">
      <w:r>
        <w:t>An animal shelter pays you $5 for each dog you walk.</w:t>
      </w:r>
    </w:p>
    <w:p w:rsidR="00122CA4" w:rsidRDefault="00122CA4" w:rsidP="006B09A6">
      <w:pPr>
        <w:pStyle w:val="ListParagraph"/>
        <w:numPr>
          <w:ilvl w:val="0"/>
          <w:numId w:val="26"/>
        </w:numPr>
      </w:pPr>
      <w:r>
        <w:t>Write a formula to relate the money you make to the number of dogs you walk.</w:t>
      </w:r>
    </w:p>
    <w:p w:rsidR="00122CA4" w:rsidRDefault="00122CA4" w:rsidP="00122CA4"/>
    <w:p w:rsidR="0027072D" w:rsidRDefault="006B09A6" w:rsidP="006B09A6">
      <w:pPr>
        <w:pStyle w:val="ListParagraph"/>
        <w:numPr>
          <w:ilvl w:val="0"/>
          <w:numId w:val="26"/>
        </w:numPr>
      </w:pPr>
      <w:r>
        <w:t>Create a table of values and graph your coordinates.</w:t>
      </w:r>
    </w:p>
    <w:p w:rsidR="006B09A6" w:rsidRDefault="006B09A6" w:rsidP="006B09A6"/>
    <w:p w:rsidR="006B09A6" w:rsidRDefault="006B09A6" w:rsidP="006B09A6"/>
    <w:p w:rsidR="006B09A6" w:rsidRDefault="006B09A6" w:rsidP="006B09A6"/>
    <w:p w:rsidR="006B09A6" w:rsidRDefault="006B09A6" w:rsidP="006B09A6"/>
    <w:p w:rsidR="006B09A6" w:rsidRDefault="006B09A6" w:rsidP="006B09A6"/>
    <w:p w:rsidR="006B09A6" w:rsidRDefault="006B09A6" w:rsidP="006B09A6"/>
    <w:p w:rsidR="00BC791B" w:rsidRDefault="00BC791B" w:rsidP="006B09A6"/>
    <w:p w:rsidR="006B09A6" w:rsidRDefault="006B09A6" w:rsidP="006B09A6"/>
    <w:p w:rsidR="006B09A6" w:rsidRDefault="006B09A6" w:rsidP="006B09A6"/>
    <w:p w:rsidR="00742C16" w:rsidRDefault="00742C16" w:rsidP="006B09A6"/>
    <w:p w:rsidR="00742C16" w:rsidRDefault="00742C16" w:rsidP="006B09A6"/>
    <w:p w:rsidR="00742C16" w:rsidRDefault="00742C16" w:rsidP="006B09A6"/>
    <w:p w:rsidR="00742C16" w:rsidRDefault="00742C16">
      <w:r>
        <w:br w:type="page"/>
      </w:r>
    </w:p>
    <w:p w:rsidR="00742C16" w:rsidRDefault="00742C16" w:rsidP="006B09A6">
      <w:r>
        <w:lastRenderedPageBreak/>
        <w:t>Topic 3: Solving Linear Equations</w:t>
      </w:r>
    </w:p>
    <w:p w:rsidR="00742C16" w:rsidRDefault="00742C16" w:rsidP="006B09A6">
      <w:r>
        <w:t>Model and solve each equa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742C16" w:rsidTr="00742C16">
        <w:tc>
          <w:tcPr>
            <w:tcW w:w="5395" w:type="dxa"/>
          </w:tcPr>
          <w:p w:rsidR="00742C16" w:rsidRDefault="00742C16" w:rsidP="00742C16">
            <w:pPr>
              <w:pStyle w:val="ListParagraph"/>
              <w:numPr>
                <w:ilvl w:val="0"/>
                <w:numId w:val="28"/>
              </w:numPr>
            </w:pPr>
            <w:r w:rsidRPr="00742C16">
              <w:rPr>
                <w:position w:val="-6"/>
              </w:rPr>
              <w:object w:dxaOrig="940" w:dyaOrig="279">
                <v:shape id="_x0000_i1030" type="#_x0000_t75" style="width:47.1pt;height:14.15pt" o:ole="">
                  <v:imagedata r:id="rId19" o:title=""/>
                </v:shape>
                <o:OLEObject Type="Embed" ProgID="Equation.DSMT4" ShapeID="_x0000_i1030" DrawAspect="Content" ObjectID="_1610014829" r:id="rId20"/>
              </w:object>
            </w:r>
          </w:p>
        </w:tc>
        <w:tc>
          <w:tcPr>
            <w:tcW w:w="5395" w:type="dxa"/>
          </w:tcPr>
          <w:p w:rsidR="00742C16" w:rsidRDefault="00742C16" w:rsidP="00742C16">
            <w:pPr>
              <w:pStyle w:val="ListParagraph"/>
              <w:numPr>
                <w:ilvl w:val="0"/>
                <w:numId w:val="28"/>
              </w:numPr>
            </w:pPr>
            <w:r w:rsidRPr="00742C16">
              <w:rPr>
                <w:position w:val="-24"/>
              </w:rPr>
              <w:object w:dxaOrig="840" w:dyaOrig="620">
                <v:shape id="_x0000_i1031" type="#_x0000_t75" style="width:41.7pt;height:30.95pt" o:ole="">
                  <v:imagedata r:id="rId21" o:title=""/>
                </v:shape>
                <o:OLEObject Type="Embed" ProgID="Equation.DSMT4" ShapeID="_x0000_i1031" DrawAspect="Content" ObjectID="_1610014830" r:id="rId22"/>
              </w:object>
            </w:r>
          </w:p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</w:tc>
      </w:tr>
    </w:tbl>
    <w:p w:rsidR="00742C16" w:rsidRDefault="00742C16" w:rsidP="006B09A6"/>
    <w:p w:rsidR="00742C16" w:rsidRDefault="00742C16" w:rsidP="006B09A6">
      <w:r>
        <w:t>Solve and check your answer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742C16" w:rsidTr="00742C16">
        <w:tc>
          <w:tcPr>
            <w:tcW w:w="5395" w:type="dxa"/>
          </w:tcPr>
          <w:p w:rsidR="00742C16" w:rsidRDefault="00742C16" w:rsidP="00742C16">
            <w:pPr>
              <w:pStyle w:val="ListParagraph"/>
              <w:numPr>
                <w:ilvl w:val="0"/>
                <w:numId w:val="30"/>
              </w:numPr>
            </w:pPr>
            <w:r w:rsidRPr="00742C16">
              <w:rPr>
                <w:position w:val="-6"/>
              </w:rPr>
              <w:object w:dxaOrig="1120" w:dyaOrig="279">
                <v:shape id="_x0000_i1032" type="#_x0000_t75" style="width:55.85pt;height:14.15pt" o:ole="">
                  <v:imagedata r:id="rId23" o:title=""/>
                </v:shape>
                <o:OLEObject Type="Embed" ProgID="Equation.DSMT4" ShapeID="_x0000_i1032" DrawAspect="Content" ObjectID="_1610014831" r:id="rId24"/>
              </w:object>
            </w:r>
          </w:p>
        </w:tc>
        <w:tc>
          <w:tcPr>
            <w:tcW w:w="5395" w:type="dxa"/>
          </w:tcPr>
          <w:p w:rsidR="00742C16" w:rsidRDefault="00742C16" w:rsidP="00742C16">
            <w:pPr>
              <w:pStyle w:val="ListParagraph"/>
              <w:numPr>
                <w:ilvl w:val="0"/>
                <w:numId w:val="30"/>
              </w:numPr>
            </w:pPr>
            <w:r w:rsidRPr="00742C16">
              <w:rPr>
                <w:position w:val="-10"/>
              </w:rPr>
              <w:object w:dxaOrig="1300" w:dyaOrig="320">
                <v:shape id="_x0000_i1033" type="#_x0000_t75" style="width:65.25pt;height:16.15pt" o:ole="">
                  <v:imagedata r:id="rId25" o:title=""/>
                </v:shape>
                <o:OLEObject Type="Embed" ProgID="Equation.DSMT4" ShapeID="_x0000_i1033" DrawAspect="Content" ObjectID="_1610014832" r:id="rId26"/>
              </w:object>
            </w:r>
          </w:p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</w:tc>
      </w:tr>
      <w:tr w:rsidR="00742C16" w:rsidTr="00742C16">
        <w:tc>
          <w:tcPr>
            <w:tcW w:w="5395" w:type="dxa"/>
          </w:tcPr>
          <w:p w:rsidR="00742C16" w:rsidRDefault="00742C16" w:rsidP="00742C16">
            <w:pPr>
              <w:pStyle w:val="ListParagraph"/>
              <w:numPr>
                <w:ilvl w:val="0"/>
                <w:numId w:val="30"/>
              </w:numPr>
            </w:pPr>
            <w:r w:rsidRPr="00742C16">
              <w:rPr>
                <w:position w:val="-24"/>
              </w:rPr>
              <w:object w:dxaOrig="1080" w:dyaOrig="620">
                <v:shape id="_x0000_i1034" type="#_x0000_t75" style="width:53.85pt;height:30.95pt" o:ole="">
                  <v:imagedata r:id="rId27" o:title=""/>
                </v:shape>
                <o:OLEObject Type="Embed" ProgID="Equation.DSMT4" ShapeID="_x0000_i1034" DrawAspect="Content" ObjectID="_1610014833" r:id="rId28"/>
              </w:object>
            </w:r>
          </w:p>
        </w:tc>
        <w:tc>
          <w:tcPr>
            <w:tcW w:w="5395" w:type="dxa"/>
          </w:tcPr>
          <w:p w:rsidR="00742C16" w:rsidRDefault="00742C16" w:rsidP="00742C16">
            <w:pPr>
              <w:pStyle w:val="ListParagraph"/>
              <w:numPr>
                <w:ilvl w:val="0"/>
                <w:numId w:val="30"/>
              </w:numPr>
            </w:pPr>
            <w:r w:rsidRPr="00742C16">
              <w:rPr>
                <w:position w:val="-24"/>
              </w:rPr>
              <w:object w:dxaOrig="1320" w:dyaOrig="620">
                <v:shape id="_x0000_i1035" type="#_x0000_t75" style="width:65.95pt;height:30.95pt" o:ole="">
                  <v:imagedata r:id="rId29" o:title=""/>
                </v:shape>
                <o:OLEObject Type="Embed" ProgID="Equation.DSMT4" ShapeID="_x0000_i1035" DrawAspect="Content" ObjectID="_1610014834" r:id="rId30"/>
              </w:object>
            </w:r>
          </w:p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</w:tc>
      </w:tr>
      <w:tr w:rsidR="00742C16" w:rsidTr="00742C16">
        <w:tc>
          <w:tcPr>
            <w:tcW w:w="5395" w:type="dxa"/>
          </w:tcPr>
          <w:p w:rsidR="00742C16" w:rsidRDefault="00742C16" w:rsidP="00742C16">
            <w:pPr>
              <w:pStyle w:val="ListParagraph"/>
              <w:numPr>
                <w:ilvl w:val="0"/>
                <w:numId w:val="30"/>
              </w:numPr>
            </w:pPr>
            <w:r w:rsidRPr="00742C16">
              <w:rPr>
                <w:position w:val="-14"/>
              </w:rPr>
              <w:object w:dxaOrig="1260" w:dyaOrig="400">
                <v:shape id="_x0000_i1036" type="#_x0000_t75" style="width:63.25pt;height:20.2pt" o:ole="">
                  <v:imagedata r:id="rId31" o:title=""/>
                </v:shape>
                <o:OLEObject Type="Embed" ProgID="Equation.DSMT4" ShapeID="_x0000_i1036" DrawAspect="Content" ObjectID="_1610014835" r:id="rId32"/>
              </w:object>
            </w:r>
          </w:p>
        </w:tc>
        <w:tc>
          <w:tcPr>
            <w:tcW w:w="5395" w:type="dxa"/>
          </w:tcPr>
          <w:p w:rsidR="00742C16" w:rsidRDefault="00742C16" w:rsidP="00742C16">
            <w:pPr>
              <w:pStyle w:val="ListParagraph"/>
              <w:numPr>
                <w:ilvl w:val="0"/>
                <w:numId w:val="30"/>
              </w:numPr>
            </w:pPr>
            <w:r w:rsidRPr="00742C16">
              <w:rPr>
                <w:position w:val="-14"/>
              </w:rPr>
              <w:object w:dxaOrig="1320" w:dyaOrig="400">
                <v:shape id="_x0000_i1037" type="#_x0000_t75" style="width:65.95pt;height:20.2pt" o:ole="">
                  <v:imagedata r:id="rId33" o:title=""/>
                </v:shape>
                <o:OLEObject Type="Embed" ProgID="Equation.DSMT4" ShapeID="_x0000_i1037" DrawAspect="Content" ObjectID="_1610014836" r:id="rId34"/>
              </w:object>
            </w:r>
          </w:p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  <w:p w:rsidR="00742C16" w:rsidRDefault="00742C16" w:rsidP="00742C16"/>
        </w:tc>
      </w:tr>
    </w:tbl>
    <w:p w:rsidR="00742C16" w:rsidRDefault="00742C16" w:rsidP="006B09A6"/>
    <w:p w:rsidR="009B193C" w:rsidRDefault="009B193C" w:rsidP="006B09A6">
      <w:r>
        <w:t>A bowling alley charges $5 for shoe rental and 4 games for $5.</w:t>
      </w:r>
    </w:p>
    <w:p w:rsidR="009B193C" w:rsidRDefault="009B193C" w:rsidP="009B193C">
      <w:pPr>
        <w:pStyle w:val="ListParagraph"/>
        <w:numPr>
          <w:ilvl w:val="0"/>
          <w:numId w:val="31"/>
        </w:numPr>
      </w:pPr>
      <w:r>
        <w:t>What is the unit rate per game?</w:t>
      </w:r>
    </w:p>
    <w:p w:rsidR="009B193C" w:rsidRDefault="009B193C" w:rsidP="009B193C">
      <w:pPr>
        <w:pStyle w:val="ListParagraph"/>
      </w:pPr>
    </w:p>
    <w:p w:rsidR="009B193C" w:rsidRDefault="009B193C" w:rsidP="009B193C">
      <w:pPr>
        <w:pStyle w:val="ListParagraph"/>
      </w:pPr>
    </w:p>
    <w:p w:rsidR="009B193C" w:rsidRDefault="009B193C" w:rsidP="009B193C">
      <w:pPr>
        <w:pStyle w:val="ListParagraph"/>
        <w:numPr>
          <w:ilvl w:val="0"/>
          <w:numId w:val="31"/>
        </w:numPr>
      </w:pPr>
      <w:r>
        <w:t xml:space="preserve">Write an equation to represent how much it will cost to play any number of games. Let </w:t>
      </w:r>
      <w:r w:rsidRPr="009B193C">
        <w:rPr>
          <w:position w:val="-6"/>
        </w:rPr>
        <w:object w:dxaOrig="240" w:dyaOrig="279">
          <v:shape id="_x0000_i1038" type="#_x0000_t75" style="width:12.1pt;height:14.15pt" o:ole="">
            <v:imagedata r:id="rId35" o:title=""/>
          </v:shape>
          <o:OLEObject Type="Embed" ProgID="Equation.DSMT4" ShapeID="_x0000_i1038" DrawAspect="Content" ObjectID="_1610014837" r:id="rId36"/>
        </w:object>
      </w:r>
      <w:r>
        <w:t xml:space="preserve">represent the total cost and </w:t>
      </w:r>
      <w:r w:rsidRPr="00742C16">
        <w:rPr>
          <w:position w:val="-10"/>
        </w:rPr>
        <w:object w:dxaOrig="220" w:dyaOrig="260">
          <v:shape id="_x0000_i1039" type="#_x0000_t75" style="width:11.45pt;height:12.8pt" o:ole="">
            <v:imagedata r:id="rId37" o:title=""/>
          </v:shape>
          <o:OLEObject Type="Embed" ProgID="Equation.DSMT4" ShapeID="_x0000_i1039" DrawAspect="Content" ObjectID="_1610014838" r:id="rId38"/>
        </w:object>
      </w:r>
      <w:r>
        <w:t>the number of games.</w:t>
      </w:r>
    </w:p>
    <w:p w:rsidR="009B193C" w:rsidRDefault="009B193C" w:rsidP="009B193C">
      <w:pPr>
        <w:pStyle w:val="ListParagraph"/>
      </w:pPr>
    </w:p>
    <w:p w:rsidR="009B193C" w:rsidRDefault="009B193C" w:rsidP="009B193C">
      <w:pPr>
        <w:pStyle w:val="ListParagraph"/>
      </w:pPr>
    </w:p>
    <w:p w:rsidR="009B193C" w:rsidRDefault="009B193C" w:rsidP="009B193C">
      <w:pPr>
        <w:pStyle w:val="ListParagraph"/>
      </w:pPr>
    </w:p>
    <w:p w:rsidR="009B193C" w:rsidRDefault="009B193C" w:rsidP="009B193C">
      <w:pPr>
        <w:pStyle w:val="ListParagraph"/>
        <w:numPr>
          <w:ilvl w:val="0"/>
          <w:numId w:val="31"/>
        </w:numPr>
      </w:pPr>
      <w:r>
        <w:t>How many games did you play if you spent $10 in total? Show how you got to your answer using</w:t>
      </w:r>
    </w:p>
    <w:p w:rsidR="009B193C" w:rsidRDefault="009B193C" w:rsidP="009B193C">
      <w:pPr>
        <w:pStyle w:val="ListParagraph"/>
        <w:numPr>
          <w:ilvl w:val="1"/>
          <w:numId w:val="31"/>
        </w:numPr>
      </w:pPr>
      <w:r>
        <w:t>Table of Values – with at least 5 values</w:t>
      </w:r>
    </w:p>
    <w:p w:rsidR="009B193C" w:rsidRDefault="009B193C" w:rsidP="009B193C">
      <w:pPr>
        <w:pStyle w:val="ListParagraph"/>
        <w:numPr>
          <w:ilvl w:val="1"/>
          <w:numId w:val="31"/>
        </w:numPr>
      </w:pPr>
      <w:r>
        <w:t>Graph</w:t>
      </w:r>
    </w:p>
    <w:p w:rsidR="009B193C" w:rsidRDefault="009B193C" w:rsidP="009B193C">
      <w:pPr>
        <w:pStyle w:val="ListParagraph"/>
        <w:numPr>
          <w:ilvl w:val="1"/>
          <w:numId w:val="31"/>
        </w:numPr>
      </w:pPr>
      <w:r>
        <w:t>Equation</w:t>
      </w:r>
    </w:p>
    <w:tbl>
      <w:tblPr>
        <w:tblStyle w:val="TableGrid"/>
        <w:tblpPr w:leftFromText="180" w:rightFromText="180" w:vertAnchor="text" w:horzAnchor="margin" w:tblpXSpec="right" w:tblpY="1625"/>
        <w:tblW w:w="0" w:type="auto"/>
        <w:tblBorders>
          <w:top w:val="single" w:sz="4" w:space="0" w:color="BFBFBF" w:themeColor="background1" w:themeShade="BF"/>
          <w:left w:val="single" w:sz="4" w:space="0" w:color="BFBFBF" w:themeColor="background1" w:themeShade="BF"/>
          <w:bottom w:val="single" w:sz="4" w:space="0" w:color="BFBFBF" w:themeColor="background1" w:themeShade="BF"/>
          <w:right w:val="single" w:sz="4" w:space="0" w:color="BFBFBF" w:themeColor="background1" w:themeShade="BF"/>
          <w:insideH w:val="single" w:sz="4" w:space="0" w:color="BFBFBF" w:themeColor="background1" w:themeShade="BF"/>
          <w:insideV w:val="single" w:sz="4" w:space="0" w:color="BFBFBF" w:themeColor="background1" w:themeShade="BF"/>
        </w:tblBorders>
        <w:tblLook w:val="04A0" w:firstRow="1" w:lastRow="0" w:firstColumn="1" w:lastColumn="0" w:noHBand="0" w:noVBand="1"/>
      </w:tblPr>
      <w:tblGrid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  <w:gridCol w:w="288"/>
      </w:tblGrid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  <w:tr w:rsidR="002F22A4" w:rsidTr="00B47968">
        <w:trPr>
          <w:trHeight w:val="288"/>
        </w:trPr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  <w:tc>
          <w:tcPr>
            <w:tcW w:w="288" w:type="dxa"/>
          </w:tcPr>
          <w:p w:rsidR="002F22A4" w:rsidRDefault="002F22A4" w:rsidP="00767D29">
            <w:pPr>
              <w:pStyle w:val="ListParagraph"/>
              <w:ind w:left="0"/>
            </w:pPr>
          </w:p>
        </w:tc>
      </w:tr>
    </w:tbl>
    <w:p w:rsidR="002F22A4" w:rsidRPr="00BC791B" w:rsidRDefault="002F22A4" w:rsidP="002F22A4"/>
    <w:sectPr w:rsidR="002F22A4" w:rsidRPr="00BC791B" w:rsidSect="00510713">
      <w:headerReference w:type="default" r:id="rId39"/>
      <w:footerReference w:type="default" r:id="rId4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C5772" w:rsidRDefault="008C5772" w:rsidP="002205D6">
      <w:pPr>
        <w:spacing w:after="0" w:line="240" w:lineRule="auto"/>
      </w:pPr>
      <w:r>
        <w:separator/>
      </w:r>
    </w:p>
  </w:endnote>
  <w:endnote w:type="continuationSeparator" w:id="0">
    <w:p w:rsidR="008C5772" w:rsidRDefault="008C5772" w:rsidP="002205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 Semilight">
    <w:panose1 w:val="020B04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 Semibold">
    <w:panose1 w:val="020B07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02DD0" w:rsidRDefault="00102DD0" w:rsidP="002205D6">
    <w:pPr>
      <w:pStyle w:val="Footer"/>
      <w:pBdr>
        <w:top w:val="single" w:sz="4" w:space="1" w:color="D9D9D9" w:themeColor="background1" w:themeShade="D9"/>
      </w:pBdr>
      <w:tabs>
        <w:tab w:val="clear" w:pos="9360"/>
        <w:tab w:val="left" w:pos="180"/>
        <w:tab w:val="right" w:pos="10800"/>
      </w:tabs>
    </w:pPr>
    <w:r>
      <w:t>Math 8 Midterm Review Package 2019</w:t>
    </w:r>
    <w:r w:rsidR="00C53106">
      <w:t xml:space="preserve"> – Unit 1</w:t>
    </w:r>
    <w:r>
      <w:tab/>
    </w:r>
    <w:r>
      <w:tab/>
    </w:r>
    <w:sdt>
      <w:sdtPr>
        <w:id w:val="-972372912"/>
        <w:docPartObj>
          <w:docPartGallery w:val="Page Numbers (Bottom of Page)"/>
          <w:docPartUnique/>
        </w:docPartObj>
      </w:sdtPr>
      <w:sdtEndPr>
        <w:rPr>
          <w:color w:val="7F7F7F" w:themeColor="background1" w:themeShade="7F"/>
          <w:spacing w:val="60"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B3715">
          <w:rPr>
            <w:noProof/>
          </w:rPr>
          <w:t>4</w:t>
        </w:r>
        <w:r>
          <w:rPr>
            <w:noProof/>
          </w:rPr>
          <w:fldChar w:fldCharType="end"/>
        </w:r>
        <w: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sdtContent>
    </w:sdt>
  </w:p>
  <w:p w:rsidR="00102DD0" w:rsidRDefault="00102DD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C5772" w:rsidRDefault="008C5772" w:rsidP="002205D6">
      <w:pPr>
        <w:spacing w:after="0" w:line="240" w:lineRule="auto"/>
      </w:pPr>
      <w:r>
        <w:separator/>
      </w:r>
    </w:p>
  </w:footnote>
  <w:footnote w:type="continuationSeparator" w:id="0">
    <w:p w:rsidR="008C5772" w:rsidRDefault="008C5772" w:rsidP="002205D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3106" w:rsidRDefault="00DD3074" w:rsidP="00C53106">
    <w:pPr>
      <w:pStyle w:val="Header"/>
      <w:tabs>
        <w:tab w:val="clear" w:pos="9360"/>
      </w:tabs>
    </w:pPr>
    <w:r>
      <w:rPr>
        <w:rFonts w:ascii="Segoe UI Semibold" w:hAnsi="Segoe UI Semibold" w:cs="Segoe UI Semibold"/>
        <w:sz w:val="24"/>
      </w:rPr>
      <w:t>Unit 2</w:t>
    </w:r>
    <w:r w:rsidR="00C53106" w:rsidRPr="00C53106">
      <w:rPr>
        <w:rFonts w:ascii="Segoe UI Semibold" w:hAnsi="Segoe UI Semibold" w:cs="Segoe UI Semibold"/>
        <w:sz w:val="24"/>
      </w:rPr>
      <w:t xml:space="preserve"> – Numbers Mid-Year Review Package</w:t>
    </w:r>
    <w:r w:rsidR="00C53106">
      <w:tab/>
    </w:r>
    <w:r w:rsidR="00C53106">
      <w:tab/>
    </w:r>
    <w:r w:rsidR="00C53106">
      <w:tab/>
    </w:r>
    <w:r w:rsidR="00C53106">
      <w:tab/>
    </w:r>
    <w:r w:rsidR="00C53106">
      <w:tab/>
      <w:t>Name: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B36D49"/>
    <w:multiLevelType w:val="hybridMultilevel"/>
    <w:tmpl w:val="A46664D8"/>
    <w:lvl w:ilvl="0" w:tplc="16866B1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E9570C"/>
    <w:multiLevelType w:val="hybridMultilevel"/>
    <w:tmpl w:val="5D5C1B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817D6D"/>
    <w:multiLevelType w:val="hybridMultilevel"/>
    <w:tmpl w:val="A46664D8"/>
    <w:lvl w:ilvl="0" w:tplc="16866B1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041EBD"/>
    <w:multiLevelType w:val="hybridMultilevel"/>
    <w:tmpl w:val="A46664D8"/>
    <w:lvl w:ilvl="0" w:tplc="16866B1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1A3AEE"/>
    <w:multiLevelType w:val="hybridMultilevel"/>
    <w:tmpl w:val="04D49D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2B40BC"/>
    <w:multiLevelType w:val="hybridMultilevel"/>
    <w:tmpl w:val="9236B4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FD0946"/>
    <w:multiLevelType w:val="hybridMultilevel"/>
    <w:tmpl w:val="E1E47ED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912B63"/>
    <w:multiLevelType w:val="hybridMultilevel"/>
    <w:tmpl w:val="87845AD2"/>
    <w:lvl w:ilvl="0" w:tplc="73B4504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91331E"/>
    <w:multiLevelType w:val="hybridMultilevel"/>
    <w:tmpl w:val="5D5C1B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790497"/>
    <w:multiLevelType w:val="hybridMultilevel"/>
    <w:tmpl w:val="ED404C10"/>
    <w:lvl w:ilvl="0" w:tplc="6A12ADE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342156"/>
    <w:multiLevelType w:val="hybridMultilevel"/>
    <w:tmpl w:val="5D5C1B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65636AA"/>
    <w:multiLevelType w:val="hybridMultilevel"/>
    <w:tmpl w:val="D00617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0456A98"/>
    <w:multiLevelType w:val="hybridMultilevel"/>
    <w:tmpl w:val="5156B7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1B2279"/>
    <w:multiLevelType w:val="hybridMultilevel"/>
    <w:tmpl w:val="163091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84710AB"/>
    <w:multiLevelType w:val="hybridMultilevel"/>
    <w:tmpl w:val="A46664D8"/>
    <w:lvl w:ilvl="0" w:tplc="16866B1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DF3208"/>
    <w:multiLevelType w:val="hybridMultilevel"/>
    <w:tmpl w:val="A46664D8"/>
    <w:lvl w:ilvl="0" w:tplc="16866B1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E0A2882"/>
    <w:multiLevelType w:val="hybridMultilevel"/>
    <w:tmpl w:val="D00617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12C551B"/>
    <w:multiLevelType w:val="hybridMultilevel"/>
    <w:tmpl w:val="ED404C10"/>
    <w:lvl w:ilvl="0" w:tplc="6A12ADE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A24894"/>
    <w:multiLevelType w:val="hybridMultilevel"/>
    <w:tmpl w:val="B00C31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5C415EB"/>
    <w:multiLevelType w:val="hybridMultilevel"/>
    <w:tmpl w:val="ED404C10"/>
    <w:lvl w:ilvl="0" w:tplc="6A12ADE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84B0563"/>
    <w:multiLevelType w:val="hybridMultilevel"/>
    <w:tmpl w:val="A0E4B7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8B380B"/>
    <w:multiLevelType w:val="hybridMultilevel"/>
    <w:tmpl w:val="61A2F2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D1C54CE"/>
    <w:multiLevelType w:val="hybridMultilevel"/>
    <w:tmpl w:val="755010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DC0480F"/>
    <w:multiLevelType w:val="hybridMultilevel"/>
    <w:tmpl w:val="3C8AF8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57E662A"/>
    <w:multiLevelType w:val="hybridMultilevel"/>
    <w:tmpl w:val="5D5C1B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8A31374"/>
    <w:multiLevelType w:val="hybridMultilevel"/>
    <w:tmpl w:val="E4D8B3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9497439"/>
    <w:multiLevelType w:val="hybridMultilevel"/>
    <w:tmpl w:val="4686CF6C"/>
    <w:lvl w:ilvl="0" w:tplc="F276573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CAE12F0"/>
    <w:multiLevelType w:val="hybridMultilevel"/>
    <w:tmpl w:val="34C603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9DF2872"/>
    <w:multiLevelType w:val="hybridMultilevel"/>
    <w:tmpl w:val="5D5C1B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035A98"/>
    <w:multiLevelType w:val="hybridMultilevel"/>
    <w:tmpl w:val="A46664D8"/>
    <w:lvl w:ilvl="0" w:tplc="16866B1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CB16FBD"/>
    <w:multiLevelType w:val="hybridMultilevel"/>
    <w:tmpl w:val="5D5C1B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FDC6983"/>
    <w:multiLevelType w:val="hybridMultilevel"/>
    <w:tmpl w:val="ED404C10"/>
    <w:lvl w:ilvl="0" w:tplc="6A12ADE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21"/>
  </w:num>
  <w:num w:numId="3">
    <w:abstractNumId w:val="9"/>
  </w:num>
  <w:num w:numId="4">
    <w:abstractNumId w:val="17"/>
  </w:num>
  <w:num w:numId="5">
    <w:abstractNumId w:val="19"/>
  </w:num>
  <w:num w:numId="6">
    <w:abstractNumId w:val="11"/>
  </w:num>
  <w:num w:numId="7">
    <w:abstractNumId w:val="24"/>
  </w:num>
  <w:num w:numId="8">
    <w:abstractNumId w:val="8"/>
  </w:num>
  <w:num w:numId="9">
    <w:abstractNumId w:val="1"/>
  </w:num>
  <w:num w:numId="10">
    <w:abstractNumId w:val="16"/>
  </w:num>
  <w:num w:numId="11">
    <w:abstractNumId w:val="31"/>
  </w:num>
  <w:num w:numId="12">
    <w:abstractNumId w:val="28"/>
  </w:num>
  <w:num w:numId="13">
    <w:abstractNumId w:val="30"/>
  </w:num>
  <w:num w:numId="14">
    <w:abstractNumId w:val="10"/>
  </w:num>
  <w:num w:numId="15">
    <w:abstractNumId w:val="5"/>
  </w:num>
  <w:num w:numId="16">
    <w:abstractNumId w:val="25"/>
  </w:num>
  <w:num w:numId="17">
    <w:abstractNumId w:val="15"/>
  </w:num>
  <w:num w:numId="18">
    <w:abstractNumId w:val="3"/>
  </w:num>
  <w:num w:numId="19">
    <w:abstractNumId w:val="0"/>
  </w:num>
  <w:num w:numId="20">
    <w:abstractNumId w:val="14"/>
  </w:num>
  <w:num w:numId="21">
    <w:abstractNumId w:val="29"/>
  </w:num>
  <w:num w:numId="22">
    <w:abstractNumId w:val="2"/>
  </w:num>
  <w:num w:numId="23">
    <w:abstractNumId w:val="7"/>
  </w:num>
  <w:num w:numId="24">
    <w:abstractNumId w:val="23"/>
  </w:num>
  <w:num w:numId="25">
    <w:abstractNumId w:val="12"/>
  </w:num>
  <w:num w:numId="26">
    <w:abstractNumId w:val="26"/>
  </w:num>
  <w:num w:numId="27">
    <w:abstractNumId w:val="27"/>
  </w:num>
  <w:num w:numId="28">
    <w:abstractNumId w:val="4"/>
  </w:num>
  <w:num w:numId="29">
    <w:abstractNumId w:val="6"/>
  </w:num>
  <w:num w:numId="30">
    <w:abstractNumId w:val="20"/>
  </w:num>
  <w:num w:numId="31">
    <w:abstractNumId w:val="18"/>
  </w:num>
  <w:num w:numId="3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4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05D6"/>
    <w:rsid w:val="0006326D"/>
    <w:rsid w:val="000B3715"/>
    <w:rsid w:val="00102DD0"/>
    <w:rsid w:val="00122CA4"/>
    <w:rsid w:val="001832B4"/>
    <w:rsid w:val="001C3351"/>
    <w:rsid w:val="002205D6"/>
    <w:rsid w:val="0027072D"/>
    <w:rsid w:val="0027339C"/>
    <w:rsid w:val="002A26D9"/>
    <w:rsid w:val="002F22A4"/>
    <w:rsid w:val="0039777C"/>
    <w:rsid w:val="00470D99"/>
    <w:rsid w:val="00510713"/>
    <w:rsid w:val="005505F5"/>
    <w:rsid w:val="00604F4E"/>
    <w:rsid w:val="006B09A6"/>
    <w:rsid w:val="00742C16"/>
    <w:rsid w:val="007B3B6A"/>
    <w:rsid w:val="008C5772"/>
    <w:rsid w:val="00911611"/>
    <w:rsid w:val="009B193C"/>
    <w:rsid w:val="00A5136D"/>
    <w:rsid w:val="00A81D2E"/>
    <w:rsid w:val="00BC791B"/>
    <w:rsid w:val="00C21B7A"/>
    <w:rsid w:val="00C53106"/>
    <w:rsid w:val="00DD3074"/>
    <w:rsid w:val="00F93A15"/>
    <w:rsid w:val="00FE51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3A0EEDA-1266-4F17-91F2-77031DC078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Segoe UI Semilight" w:eastAsiaTheme="minorHAnsi" w:hAnsi="Segoe UI Semilight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205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05D6"/>
  </w:style>
  <w:style w:type="paragraph" w:styleId="Footer">
    <w:name w:val="footer"/>
    <w:basedOn w:val="Normal"/>
    <w:link w:val="FooterChar"/>
    <w:uiPriority w:val="99"/>
    <w:unhideWhenUsed/>
    <w:rsid w:val="002205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05D6"/>
  </w:style>
  <w:style w:type="paragraph" w:styleId="ListParagraph">
    <w:name w:val="List Paragraph"/>
    <w:basedOn w:val="Normal"/>
    <w:uiPriority w:val="34"/>
    <w:qFormat/>
    <w:rsid w:val="002205D6"/>
    <w:pPr>
      <w:ind w:left="720"/>
      <w:contextualSpacing/>
    </w:pPr>
  </w:style>
  <w:style w:type="table" w:styleId="TableGrid">
    <w:name w:val="Table Grid"/>
    <w:basedOn w:val="TableNormal"/>
    <w:uiPriority w:val="39"/>
    <w:rsid w:val="002A26D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chart" Target="charts/chart1.xml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Rate</a:t>
            </a:r>
            <a:r>
              <a:rPr lang="en-US" baseline="0"/>
              <a:t> of Pay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ay ($)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2:$A$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15</c:v>
                </c:pt>
                <c:pt idx="1">
                  <c:v>30</c:v>
                </c:pt>
                <c:pt idx="2">
                  <c:v>45</c:v>
                </c:pt>
                <c:pt idx="3">
                  <c:v>60</c:v>
                </c:pt>
                <c:pt idx="4">
                  <c:v>7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867547584"/>
        <c:axId val="-867551392"/>
      </c:scatterChart>
      <c:valAx>
        <c:axId val="-86754758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</a:t>
                </a:r>
                <a:r>
                  <a:rPr lang="en-US" baseline="0"/>
                  <a:t> worked (h)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867551392"/>
        <c:crosses val="autoZero"/>
        <c:crossBetween val="midCat"/>
        <c:minorUnit val="1"/>
      </c:valAx>
      <c:valAx>
        <c:axId val="-8675513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ay ($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86754758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3B5C31-7D4C-4154-984A-FD54927752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95</Words>
  <Characters>282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33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le Ahoy</dc:creator>
  <cp:keywords/>
  <dc:description/>
  <cp:lastModifiedBy>Kelly Brady</cp:lastModifiedBy>
  <cp:revision>3</cp:revision>
  <dcterms:created xsi:type="dcterms:W3CDTF">2019-01-26T21:33:00Z</dcterms:created>
  <dcterms:modified xsi:type="dcterms:W3CDTF">2019-01-26T21:34:00Z</dcterms:modified>
</cp:coreProperties>
</file>